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32" r:id="rId4"/>
    <p:sldId id="333" r:id="rId5"/>
    <p:sldId id="342" r:id="rId6"/>
    <p:sldId id="343" r:id="rId7"/>
    <p:sldId id="334" r:id="rId8"/>
    <p:sldId id="335" r:id="rId9"/>
    <p:sldId id="336" r:id="rId10"/>
    <p:sldId id="339" r:id="rId11"/>
    <p:sldId id="340" r:id="rId12"/>
    <p:sldId id="341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55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-2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butane.chem.uiuc.edu/pshapley/GenChem2/A6/index.html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butane.chem.uiuc.edu/pshapley/GenChem2/A6/index.html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butane.chem.uiuc.edu/pshapley/GenChem2/A6/index.html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inter.group.shef.ac.uk/orbitron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6 in GGGPP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Electronic properties of selected materi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valent crystals – diamond and graphit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etallic cryst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" y="365760"/>
            <a:ext cx="7589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us Pauling’s notion of hybrid bond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025" y="1361122"/>
            <a:ext cx="4324350" cy="36480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410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butane.chem.uiuc.edu/pshapley/GenChem2/A6/index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5227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133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butane.chem.uiuc.edu/pshapley/GenChem2/A6/index.html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675025"/>
            <a:ext cx="3566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</a:t>
            </a:r>
            <a:r>
              <a:rPr lang="en-US" sz="2400" baseline="30000" dirty="0" smtClean="0">
                <a:latin typeface="+mj-lt"/>
              </a:rPr>
              <a:t>3</a:t>
            </a:r>
            <a:r>
              <a:rPr lang="en-US" sz="2400" dirty="0" smtClean="0">
                <a:latin typeface="+mj-lt"/>
              </a:rPr>
              <a:t> hybrid bond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748790"/>
            <a:ext cx="8028568" cy="4316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46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133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butane.chem.uiuc.edu/pshapley/GenChem2/A6/index.html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675025"/>
            <a:ext cx="3566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hybrid bond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1393294"/>
            <a:ext cx="7581900" cy="4706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88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516" y="5232304"/>
            <a:ext cx="5600884" cy="13513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18160"/>
            <a:ext cx="6873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the band structure of 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 smtClean="0">
                <a:latin typeface="+mj-lt"/>
              </a:rPr>
              <a:t>, focusing on the p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bands alon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352" y="1294209"/>
            <a:ext cx="3610928" cy="24816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352" y="3678932"/>
            <a:ext cx="6714635" cy="11001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4551900"/>
            <a:ext cx="7101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based on linear combination of 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orbitals</a:t>
            </a:r>
          </a:p>
        </p:txBody>
      </p:sp>
    </p:spTree>
    <p:extLst>
      <p:ext uri="{BB962C8B-B14F-4D97-AF65-F5344CB8AC3E}">
        <p14:creationId xmlns:p14="http://schemas.microsoft.com/office/powerpoint/2010/main" val="884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381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in the basis of the 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orbitals for sites 1 &amp; 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49" y="1131570"/>
            <a:ext cx="4151797" cy="14744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300412"/>
            <a:ext cx="8782181" cy="15211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7640" y="2838926"/>
            <a:ext cx="8519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is a matrix element between sites 1 &amp; 2  an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80507"/>
              </p:ext>
            </p:extLst>
          </p:nvPr>
        </p:nvGraphicFramePr>
        <p:xfrm>
          <a:off x="739140" y="4821575"/>
          <a:ext cx="2913546" cy="127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1600200" imgH="698400" progId="Equation.DSMT4">
                  <p:embed/>
                </p:oleObj>
              </mc:Choice>
              <mc:Fallback>
                <p:oleObj name="Equation" r:id="rId5" imgW="1600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" y="4821575"/>
                        <a:ext cx="2913546" cy="127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52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798" y="678648"/>
            <a:ext cx="3189923" cy="28354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040" y="259080"/>
            <a:ext cx="569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</a:t>
            </a:r>
            <a:r>
              <a:rPr lang="en-US" sz="2400" dirty="0" err="1" smtClean="0">
                <a:latin typeface="+mj-lt"/>
              </a:rPr>
              <a:t>graphen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58547"/>
              </p:ext>
            </p:extLst>
          </p:nvPr>
        </p:nvGraphicFramePr>
        <p:xfrm>
          <a:off x="3484721" y="1755513"/>
          <a:ext cx="1537570" cy="97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901440" imgH="571320" progId="Equation.DSMT4">
                  <p:embed/>
                </p:oleObj>
              </mc:Choice>
              <mc:Fallback>
                <p:oleObj name="Equation" r:id="rId4" imgW="901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4721" y="1755513"/>
                        <a:ext cx="1537570" cy="97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96555"/>
              </p:ext>
            </p:extLst>
          </p:nvPr>
        </p:nvGraphicFramePr>
        <p:xfrm>
          <a:off x="5298668" y="1618612"/>
          <a:ext cx="2913546" cy="127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6" imgW="1600200" imgH="698400" progId="Equation.DSMT4">
                  <p:embed/>
                </p:oleObj>
              </mc:Choice>
              <mc:Fallback>
                <p:oleObj name="Equation" r:id="rId6" imgW="16002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8668" y="1618612"/>
                        <a:ext cx="2913546" cy="127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34875"/>
          <a:stretch/>
        </p:blipFill>
        <p:spPr>
          <a:xfrm>
            <a:off x="1900590" y="3188108"/>
            <a:ext cx="5719410" cy="15211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r="85890"/>
          <a:stretch/>
        </p:blipFill>
        <p:spPr>
          <a:xfrm>
            <a:off x="548640" y="3173121"/>
            <a:ext cx="1239203" cy="15211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14303"/>
              </p:ext>
            </p:extLst>
          </p:nvPr>
        </p:nvGraphicFramePr>
        <p:xfrm>
          <a:off x="638175" y="4243388"/>
          <a:ext cx="696912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9" imgW="4089240" imgH="1307880" progId="Equation.DSMT4">
                  <p:embed/>
                </p:oleObj>
              </mc:Choice>
              <mc:Fallback>
                <p:oleObj name="Equation" r:id="rId9" imgW="40892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175" y="4243388"/>
                        <a:ext cx="6969125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32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"/>
            <a:ext cx="569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</a:t>
            </a:r>
            <a:r>
              <a:rPr lang="en-US" sz="2400" dirty="0" err="1" smtClean="0">
                <a:latin typeface="+mj-lt"/>
              </a:rPr>
              <a:t>graphen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8238" y="0"/>
            <a:ext cx="3189923" cy="28354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46003"/>
              </p:ext>
            </p:extLst>
          </p:nvPr>
        </p:nvGraphicFramePr>
        <p:xfrm>
          <a:off x="697865" y="2756208"/>
          <a:ext cx="733742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4305240" imgH="1333440" progId="Equation.DSMT4">
                  <p:embed/>
                </p:oleObj>
              </mc:Choice>
              <mc:Fallback>
                <p:oleObj name="Equation" r:id="rId4" imgW="43052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865" y="2756208"/>
                        <a:ext cx="7337425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22527"/>
              </p:ext>
            </p:extLst>
          </p:nvPr>
        </p:nvGraphicFramePr>
        <p:xfrm>
          <a:off x="814388" y="5087938"/>
          <a:ext cx="56403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6" imgW="3098520" imgH="622080" progId="Equation.DSMT4">
                  <p:embed/>
                </p:oleObj>
              </mc:Choice>
              <mc:Fallback>
                <p:oleObj name="Equation" r:id="rId6" imgW="3098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388" y="5087938"/>
                        <a:ext cx="5640387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5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6626" name="Picture 2" descr="https://www.quantumwise.com/documents/tutorials/latest/BasicGrapheneTutorial/index.html/Figures/graphene_bs_9x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0540"/>
            <a:ext cx="6953163" cy="5509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550920" y="2987040"/>
            <a:ext cx="3863166" cy="1798320"/>
            <a:chOff x="3550920" y="2987040"/>
            <a:chExt cx="3863166" cy="1798320"/>
          </a:xfrm>
        </p:grpSpPr>
        <p:sp>
          <p:nvSpPr>
            <p:cNvPr id="5" name="Oval 4"/>
            <p:cNvSpPr/>
            <p:nvPr/>
          </p:nvSpPr>
          <p:spPr>
            <a:xfrm>
              <a:off x="3550920" y="2987040"/>
              <a:ext cx="2042160" cy="1798320"/>
            </a:xfrm>
            <a:prstGeom prst="ellipse">
              <a:avLst/>
            </a:prstGeom>
            <a:noFill/>
            <a:ln w="698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08046" y="3429000"/>
              <a:ext cx="2606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approximately linear disper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6004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ands from your textboo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837" y="1123950"/>
            <a:ext cx="7172325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80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362" y="895350"/>
            <a:ext cx="7153275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04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11" y="588169"/>
            <a:ext cx="8170283" cy="479663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57200" y="3964785"/>
            <a:ext cx="457200" cy="4937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52525"/>
            <a:ext cx="7162800" cy="45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3006"/>
            <a:ext cx="9079491" cy="4471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37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7866714" cy="545306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257800" y="2057400"/>
            <a:ext cx="2743200" cy="16764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4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2530" name="Picture 2" descr="http://i.stack.imgur.com/XGpzf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" y="2179320"/>
            <a:ext cx="3329459" cy="3007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://terre.haplosciences.com/graphit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064" y="1883092"/>
            <a:ext cx="5210061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27432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valent cryst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363970"/>
            <a:ext cx="2529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mon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77840" y="1192996"/>
            <a:ext cx="2529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aphite</a:t>
            </a:r>
          </a:p>
        </p:txBody>
      </p:sp>
    </p:spTree>
    <p:extLst>
      <p:ext uri="{BB962C8B-B14F-4D97-AF65-F5344CB8AC3E}">
        <p14:creationId xmlns:p14="http://schemas.microsoft.com/office/powerpoint/2010/main" val="49772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9760"/>
            <a:ext cx="4456348" cy="41033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8288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 diagram of Si in diamond structure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846320" y="3063240"/>
            <a:ext cx="396240" cy="2346960"/>
          </a:xfrm>
          <a:prstGeom prst="rightBrac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2600" y="3901440"/>
            <a:ext cx="3474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 bands; accommodates 8 electr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7840" y="1051560"/>
            <a:ext cx="6141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    3s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3p</a:t>
            </a:r>
            <a:r>
              <a:rPr lang="en-US" sz="2400" baseline="30000" dirty="0" smtClean="0">
                <a:latin typeface="+mj-lt"/>
              </a:rPr>
              <a:t>2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 3sp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60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5" y="701675"/>
            <a:ext cx="5895975" cy="601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" y="240010"/>
            <a:ext cx="8519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 of </a:t>
            </a:r>
            <a:r>
              <a:rPr lang="en-US" sz="2400" dirty="0" err="1" smtClean="0">
                <a:latin typeface="+mj-lt"/>
              </a:rPr>
              <a:t>graphene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9800" y="960120"/>
            <a:ext cx="2346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 2s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2p</a:t>
            </a:r>
            <a:r>
              <a:rPr lang="en-US" sz="2400" baseline="30000" dirty="0" smtClean="0">
                <a:latin typeface="+mj-lt"/>
              </a:rPr>
              <a:t>2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2sp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2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+ 2p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5623560" y="2900253"/>
            <a:ext cx="396240" cy="1854627"/>
          </a:xfrm>
          <a:prstGeom prst="rightBrac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46520" y="3429000"/>
            <a:ext cx="224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 bands accommodate 6 electrons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5623560" y="2407920"/>
            <a:ext cx="548640" cy="411480"/>
          </a:xfrm>
          <a:prstGeom prst="rightBrace">
            <a:avLst/>
          </a:prstGeom>
          <a:ln w="508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46520" y="2423160"/>
            <a:ext cx="2026920" cy="477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/>
              <a:t> ban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43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ic orbitals for analyzing covalent material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33805"/>
            <a:ext cx="7942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inter.group.shef.ac.uk/orbitron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507386"/>
            <a:ext cx="1956680" cy="1921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0655" y="3940995"/>
            <a:ext cx="5363345" cy="16968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59958" y="3326573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0210" y="3340744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4812" y="5672818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5108" y="1507386"/>
            <a:ext cx="4621516" cy="19216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818" y="3940995"/>
            <a:ext cx="3838353" cy="169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5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rbital description of covalent bond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093" y="1031974"/>
            <a:ext cx="7549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ile, for atoms the “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” axis is an arbitrary direction, for diatomic molecules and for describing bonds, it is convenient to take the </a:t>
            </a:r>
            <a:r>
              <a:rPr lang="en-US" sz="2400" dirty="0"/>
              <a:t>“</a:t>
            </a:r>
            <a:r>
              <a:rPr lang="en-US" sz="2400" i="1" dirty="0"/>
              <a:t>z</a:t>
            </a:r>
            <a:r>
              <a:rPr lang="en-US" sz="2400" dirty="0"/>
              <a:t>” axis </a:t>
            </a:r>
            <a:r>
              <a:rPr lang="en-US" sz="2400" dirty="0" smtClean="0"/>
              <a:t>as the bond direction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3767" y="279636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m=0           s      </a:t>
            </a:r>
          </a:p>
          <a:p>
            <a:r>
              <a:rPr lang="en-US" sz="2400" i="1" dirty="0" smtClean="0">
                <a:latin typeface="+mj-lt"/>
              </a:rPr>
              <a:t>l=1      m=0           p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</a:t>
            </a:r>
            <a:r>
              <a:rPr lang="en-US" sz="2400" dirty="0" smtClean="0"/>
              <a:t>±</a:t>
            </a:r>
            <a:r>
              <a:rPr lang="en-US" sz="2400" i="1" dirty="0" smtClean="0"/>
              <a:t>1        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m=0    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1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2       d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45683" y="284243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nd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>
                <a:latin typeface="+mj-lt"/>
              </a:rPr>
              <a:t>      </a:t>
            </a:r>
          </a:p>
          <a:p>
            <a:r>
              <a:rPr lang="en-US" sz="2400" i="1" dirty="0" smtClean="0">
                <a:latin typeface="+mj-lt"/>
              </a:rPr>
              <a:t>l=1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/>
              <a:t> </a:t>
            </a:r>
            <a:endParaRPr lang="en-US" sz="2400" i="1" dirty="0" smtClean="0">
              <a:latin typeface="+mj-lt"/>
            </a:endParaRP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/>
              <a:t>1           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1           </a:t>
            </a:r>
            <a:r>
              <a:rPr lang="en-US" sz="2400" i="1" dirty="0" smtClean="0">
                <a:latin typeface="Symbol" panose="05050102010706020507" pitchFamily="18" charset="2"/>
              </a:rPr>
              <a:t>p  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+mj-lt"/>
              </a:rPr>
              <a:t>2          </a:t>
            </a:r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05351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97442" y="1469307"/>
            <a:ext cx="2704505" cy="1472610"/>
            <a:chOff x="914399" y="1956389"/>
            <a:chExt cx="2704505" cy="14726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399" y="1956390"/>
              <a:ext cx="1499481" cy="147260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9422" y="1956389"/>
              <a:ext cx="1499482" cy="1472609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1775782" y="1113671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ss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362703" y="853061"/>
            <a:ext cx="1562100" cy="2705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32394"/>
          <a:stretch/>
        </p:blipFill>
        <p:spPr>
          <a:xfrm rot="5400000">
            <a:off x="4857750" y="1414847"/>
            <a:ext cx="1562100" cy="18288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446882" y="2291553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66274" y="1140152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442" y="3008794"/>
            <a:ext cx="1562100" cy="2705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283" y="3011873"/>
            <a:ext cx="1562100" cy="27051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1906767" y="4758330"/>
            <a:ext cx="845439" cy="707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10460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8850" y="4027969"/>
            <a:ext cx="1123950" cy="16859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673" y="4027969"/>
            <a:ext cx="1123950" cy="16859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744594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d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871330" y="2307265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ic orbital bond types</a:t>
            </a:r>
          </a:p>
        </p:txBody>
      </p:sp>
    </p:spTree>
    <p:extLst>
      <p:ext uri="{BB962C8B-B14F-4D97-AF65-F5344CB8AC3E}">
        <p14:creationId xmlns:p14="http://schemas.microsoft.com/office/powerpoint/2010/main" val="392931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50</TotalTime>
  <Words>472</Words>
  <Application>Microsoft Office PowerPoint</Application>
  <PresentationFormat>On-screen Show (4:3)</PresentationFormat>
  <Paragraphs>12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96</cp:revision>
  <cp:lastPrinted>2015-10-07T16:19:19Z</cp:lastPrinted>
  <dcterms:created xsi:type="dcterms:W3CDTF">2012-01-10T18:32:24Z</dcterms:created>
  <dcterms:modified xsi:type="dcterms:W3CDTF">2015-10-08T13:25:04Z</dcterms:modified>
</cp:coreProperties>
</file>